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B08" w:rsidRDefault="00511B08" w:rsidP="00511B08">
      <w:pPr>
        <w:spacing w:before="60" w:after="60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202 MATEMATIKA 2</w:t>
      </w:r>
    </w:p>
    <w:p w:rsidR="00511B08" w:rsidRDefault="003A075B" w:rsidP="00511B08">
      <w:pPr>
        <w:spacing w:before="60" w:after="60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Septemb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016</w:t>
      </w:r>
      <w:bookmarkStart w:id="0" w:name="_GoBack"/>
      <w:bookmarkEnd w:id="0"/>
    </w:p>
    <w:p w:rsidR="00511B08" w:rsidRDefault="00511B08" w:rsidP="00511B08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1B08" w:rsidRDefault="00511B08" w:rsidP="00511B08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1B08" w:rsidRDefault="00511B08" w:rsidP="00511B08">
      <w:pPr>
        <w:numPr>
          <w:ilvl w:val="0"/>
          <w:numId w:val="1"/>
        </w:numPr>
        <w:tabs>
          <w:tab w:val="num" w:pos="399"/>
        </w:tabs>
        <w:spacing w:before="60" w:after="60" w:line="288" w:lineRule="auto"/>
        <w:ind w:left="399"/>
        <w:rPr>
          <w:rFonts w:ascii="Times New Roman" w:hAnsi="Times New Roman" w:cs="Times New Roman"/>
          <w:sz w:val="24"/>
          <w:szCs w:val="24"/>
          <w:lang w:val="sl-SI"/>
        </w:rPr>
      </w:pPr>
    </w:p>
    <w:p w:rsidR="00511B08" w:rsidRDefault="00511B08" w:rsidP="00511B08">
      <w:pPr>
        <w:numPr>
          <w:ilvl w:val="1"/>
          <w:numId w:val="1"/>
        </w:numPr>
        <w:tabs>
          <w:tab w:val="num" w:pos="399"/>
        </w:tabs>
        <w:spacing w:before="60" w:after="60" w:line="288" w:lineRule="auto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Bernulijeva diferencijalna jednačina prvog reda. (Teorijsko pitanje)</w:t>
      </w:r>
      <w:r w:rsidR="005649B9">
        <w:rPr>
          <w:rFonts w:ascii="Times New Roman" w:hAnsi="Times New Roman" w:cs="Times New Roman"/>
          <w:sz w:val="24"/>
          <w:szCs w:val="24"/>
          <w:lang w:val="sl-SI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  <w:lang w:val="sl-SI"/>
        </w:rPr>
        <w:t>(5 bodova)</w:t>
      </w:r>
    </w:p>
    <w:p w:rsidR="001734FE" w:rsidRDefault="001734FE" w:rsidP="001734FE">
      <w:pPr>
        <w:tabs>
          <w:tab w:val="num" w:pos="502"/>
        </w:tabs>
        <w:spacing w:before="60" w:after="60" w:line="288" w:lineRule="auto"/>
        <w:ind w:left="502"/>
        <w:rPr>
          <w:rFonts w:ascii="Times New Roman" w:hAnsi="Times New Roman" w:cs="Times New Roman"/>
          <w:sz w:val="24"/>
          <w:szCs w:val="24"/>
          <w:lang w:val="sl-SI"/>
        </w:rPr>
      </w:pPr>
    </w:p>
    <w:p w:rsidR="00511B08" w:rsidRDefault="00511B08" w:rsidP="00511B08">
      <w:pPr>
        <w:numPr>
          <w:ilvl w:val="1"/>
          <w:numId w:val="1"/>
        </w:numPr>
        <w:tabs>
          <w:tab w:val="num" w:pos="399"/>
        </w:tabs>
        <w:spacing w:before="60" w:after="60" w:line="288" w:lineRule="auto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 xml:space="preserve">Naći opšte rešenje sledeće Bernulijeve diferencijalne jednačine: </w:t>
      </w:r>
    </w:p>
    <w:p w:rsidR="00511B08" w:rsidRDefault="00511B08" w:rsidP="00511B08">
      <w:pPr>
        <w:tabs>
          <w:tab w:val="num" w:pos="1440"/>
        </w:tabs>
        <w:spacing w:before="60" w:after="60" w:line="288" w:lineRule="auto"/>
        <w:ind w:left="1440"/>
        <w:jc w:val="right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sl-SI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5" o:title=""/>
          </v:shape>
          <o:OLEObject Type="Embed" ProgID="Equation.DSMT4" ShapeID="_x0000_i1025" DrawAspect="Content" ObjectID="_1533648113" r:id="rId6"/>
        </w:objec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                                            (5 bodova)</w:t>
      </w:r>
    </w:p>
    <w:p w:rsidR="00511B08" w:rsidRDefault="00511B08" w:rsidP="00511B08">
      <w:pPr>
        <w:spacing w:before="60" w:after="60" w:line="288" w:lineRule="auto"/>
        <w:rPr>
          <w:rFonts w:ascii="Times New Roman" w:hAnsi="Times New Roman" w:cs="Times New Roman"/>
          <w:iCs/>
          <w:sz w:val="24"/>
          <w:szCs w:val="24"/>
        </w:rPr>
      </w:pPr>
    </w:p>
    <w:p w:rsidR="001734FE" w:rsidRDefault="001734FE" w:rsidP="00511B08">
      <w:pPr>
        <w:spacing w:before="60" w:after="60" w:line="288" w:lineRule="auto"/>
        <w:rPr>
          <w:rFonts w:ascii="Times New Roman" w:hAnsi="Times New Roman" w:cs="Times New Roman"/>
          <w:iCs/>
          <w:sz w:val="24"/>
          <w:szCs w:val="24"/>
        </w:rPr>
      </w:pPr>
    </w:p>
    <w:p w:rsidR="00511B08" w:rsidRDefault="00511B08" w:rsidP="00511B08">
      <w:pPr>
        <w:numPr>
          <w:ilvl w:val="0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:rsidR="00511B08" w:rsidRDefault="005649B9" w:rsidP="005649B9">
      <w:pPr>
        <w:numPr>
          <w:ilvl w:val="1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Dalamberov kriterijum za konvergenciju brojnih redova</w:t>
      </w:r>
      <w:r w:rsidR="00511B08">
        <w:rPr>
          <w:rFonts w:ascii="Times New Roman" w:hAnsi="Times New Roman" w:cs="Times New Roman"/>
          <w:sz w:val="24"/>
          <w:szCs w:val="24"/>
          <w:lang w:val="sl-SI"/>
        </w:rPr>
        <w:t xml:space="preserve">. (Teorijsko pitanje)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    </w:t>
      </w:r>
      <w:r w:rsidR="00511B08" w:rsidRPr="005649B9">
        <w:rPr>
          <w:rFonts w:ascii="Times New Roman" w:hAnsi="Times New Roman" w:cs="Times New Roman"/>
          <w:sz w:val="24"/>
          <w:szCs w:val="24"/>
          <w:lang w:val="sl-SI"/>
        </w:rPr>
        <w:t>(5 bodova)</w:t>
      </w:r>
    </w:p>
    <w:p w:rsidR="001734FE" w:rsidRPr="005649B9" w:rsidRDefault="001734FE" w:rsidP="001734FE">
      <w:pPr>
        <w:spacing w:before="60" w:after="60" w:line="288" w:lineRule="auto"/>
        <w:ind w:left="502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:rsidR="00511B08" w:rsidRDefault="005649B9" w:rsidP="00511B08">
      <w:pPr>
        <w:numPr>
          <w:ilvl w:val="1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Primenom Dalamberovog kriterijuma ispitati konvergenciju brojnog reda</w:t>
      </w:r>
    </w:p>
    <w:p w:rsidR="005649B9" w:rsidRPr="005649B9" w:rsidRDefault="003A075B" w:rsidP="005649B9">
      <w:pPr>
        <w:spacing w:before="60" w:after="60" w:line="288" w:lineRule="auto"/>
        <w:ind w:left="1416"/>
        <w:jc w:val="both"/>
        <w:rPr>
          <w:rFonts w:ascii="Times New Roman" w:hAnsi="Times New Roman" w:cs="Times New Roman"/>
          <w:sz w:val="24"/>
          <w:szCs w:val="24"/>
          <w:lang w:val="sl-SI"/>
        </w:rPr>
      </w:pPr>
      <m:oMathPara>
        <m:oMathParaPr>
          <m:jc m:val="righ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sl-SI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sl-SI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sl-SI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sl-SI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sl-SI"/>
                    </w:rPr>
                    <m:t>k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sl-SI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sl-SI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sl-SI"/>
                        </w:rPr>
                        <m:t>k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  <w:sz w:val="24"/>
              <w:szCs w:val="24"/>
              <w:lang w:val="sl-SI"/>
            </w:rPr>
            <m:t xml:space="preserve">.                                                     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sl-SI"/>
            </w:rPr>
            <m:t>(5 bodova)</m:t>
          </m:r>
        </m:oMath>
      </m:oMathPara>
    </w:p>
    <w:p w:rsidR="005649B9" w:rsidRDefault="005649B9" w:rsidP="00511B08">
      <w:pPr>
        <w:spacing w:before="60" w:after="60" w:line="288" w:lineRule="auto"/>
        <w:ind w:left="1416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:rsidR="001734FE" w:rsidRPr="005649B9" w:rsidRDefault="001734FE" w:rsidP="00511B08">
      <w:pPr>
        <w:spacing w:before="60" w:after="60" w:line="288" w:lineRule="auto"/>
        <w:ind w:left="1416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:rsidR="001734FE" w:rsidRDefault="005649B9" w:rsidP="005649B9">
      <w:pPr>
        <w:pStyle w:val="ListParagraph"/>
        <w:numPr>
          <w:ilvl w:val="0"/>
          <w:numId w:val="1"/>
        </w:num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 w:rsidRPr="005649B9">
        <w:rPr>
          <w:rFonts w:ascii="Times New Roman" w:hAnsi="Times New Roman" w:cs="Times New Roman"/>
          <w:sz w:val="24"/>
          <w:szCs w:val="24"/>
          <w:lang w:val="sl-SI"/>
        </w:rPr>
        <w:t xml:space="preserve">Odrediti lokalne ekstremne vrednosti funkcije </w:t>
      </w:r>
      <m:oMath>
        <m:r>
          <w:rPr>
            <w:rFonts w:ascii="Cambria Math" w:hAnsi="Cambria Math" w:cs="Times New Roman"/>
            <w:sz w:val="24"/>
            <w:szCs w:val="24"/>
            <w:lang w:val="sl-SI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sl-SI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l-SI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  <w:lang w:val="sl-SI"/>
          </w:rPr>
          <m:t>=x∙y,</m:t>
        </m:r>
      </m:oMath>
      <w:r w:rsidR="001734FE">
        <w:rPr>
          <w:rFonts w:ascii="Times New Roman" w:hAnsi="Times New Roman" w:cs="Times New Roman"/>
          <w:sz w:val="24"/>
          <w:szCs w:val="24"/>
          <w:lang w:val="sl-SI"/>
        </w:rPr>
        <w:t xml:space="preserve"> pri uslovu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l-SI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l-SI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l-SI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l-SI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l-SI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l-SI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l-SI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l-SI"/>
          </w:rPr>
          <m:t>=2.</m:t>
        </m:r>
      </m:oMath>
      <w:r w:rsidR="001734FE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</w:p>
    <w:p w:rsidR="00511B08" w:rsidRDefault="001734FE" w:rsidP="001734FE">
      <w:pPr>
        <w:pStyle w:val="ListParagraph"/>
        <w:spacing w:before="60" w:after="60" w:line="288" w:lineRule="auto"/>
        <w:ind w:left="360"/>
        <w:jc w:val="right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(5 bodova)</w:t>
      </w:r>
    </w:p>
    <w:p w:rsidR="001734FE" w:rsidRDefault="001734FE" w:rsidP="001734FE">
      <w:pPr>
        <w:pStyle w:val="ListParagraph"/>
        <w:spacing w:before="60" w:after="60" w:line="288" w:lineRule="auto"/>
        <w:ind w:left="360"/>
        <w:jc w:val="right"/>
        <w:rPr>
          <w:rFonts w:ascii="Times New Roman" w:hAnsi="Times New Roman" w:cs="Times New Roman"/>
          <w:sz w:val="24"/>
          <w:szCs w:val="24"/>
          <w:lang w:val="sl-SI"/>
        </w:rPr>
      </w:pPr>
    </w:p>
    <w:p w:rsidR="001734FE" w:rsidRDefault="001734FE" w:rsidP="001734FE">
      <w:pPr>
        <w:pStyle w:val="ListParagraph"/>
        <w:numPr>
          <w:ilvl w:val="0"/>
          <w:numId w:val="1"/>
        </w:num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Rešiti integral</w:t>
      </w:r>
    </w:p>
    <w:p w:rsidR="001734FE" w:rsidRPr="001734FE" w:rsidRDefault="003A075B" w:rsidP="001734FE">
      <w:pPr>
        <w:pStyle w:val="ListParagraph"/>
        <w:spacing w:before="60" w:after="60" w:line="288" w:lineRule="auto"/>
        <w:ind w:left="360"/>
        <w:rPr>
          <w:rFonts w:ascii="Times New Roman" w:hAnsi="Times New Roman" w:cs="Times New Roman"/>
          <w:sz w:val="24"/>
          <w:szCs w:val="24"/>
          <w:lang w:val="sl-SI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sl-SI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sl-SI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sl-SI"/>
                    </w:rPr>
                    <m:t>dx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sl-SI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sl-SI"/>
                        </w:rPr>
                        <m:t>1+x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sl-SI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sl-SI"/>
                        </w:rPr>
                        <m:t>1+x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sl-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sl-S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sl-SI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hAnsi="Cambria Math" w:cs="Times New Roman"/>
              <w:sz w:val="24"/>
              <w:szCs w:val="24"/>
              <w:lang w:val="sl-SI"/>
            </w:rPr>
            <m:t>.</m:t>
          </m:r>
        </m:oMath>
      </m:oMathPara>
    </w:p>
    <w:p w:rsidR="00511B08" w:rsidRDefault="00511B08" w:rsidP="00511B08">
      <w:pPr>
        <w:pStyle w:val="ListParagraph"/>
        <w:spacing w:before="60" w:after="60" w:line="288" w:lineRule="auto"/>
        <w:ind w:left="360"/>
        <w:rPr>
          <w:rFonts w:ascii="Times New Roman" w:hAnsi="Times New Roman" w:cs="Times New Roman"/>
          <w:iCs/>
          <w:sz w:val="24"/>
          <w:szCs w:val="24"/>
        </w:rPr>
      </w:pPr>
    </w:p>
    <w:p w:rsidR="00511B08" w:rsidRDefault="00511B08" w:rsidP="00511B08">
      <w:pPr>
        <w:pStyle w:val="ListParagraph"/>
        <w:spacing w:before="60" w:after="60" w:line="288" w:lineRule="auto"/>
        <w:ind w:left="360"/>
        <w:rPr>
          <w:rFonts w:ascii="Times New Roman" w:hAnsi="Times New Roman" w:cs="Times New Roman"/>
          <w:iCs/>
          <w:sz w:val="24"/>
          <w:szCs w:val="24"/>
        </w:rPr>
      </w:pPr>
    </w:p>
    <w:p w:rsidR="00511B08" w:rsidRDefault="00511B08" w:rsidP="00511B0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</w:p>
    <w:p w:rsidR="00511B08" w:rsidRDefault="00511B08" w:rsidP="00511B0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</w:p>
    <w:p w:rsidR="00D33A55" w:rsidRDefault="00D33A55"/>
    <w:sectPr w:rsidR="00D33A5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2836CA"/>
    <w:multiLevelType w:val="hybridMultilevel"/>
    <w:tmpl w:val="3B84A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4326E"/>
    <w:multiLevelType w:val="hybridMultilevel"/>
    <w:tmpl w:val="62BADBDE"/>
    <w:lvl w:ilvl="0" w:tplc="AF200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090017">
      <w:start w:val="1"/>
      <w:numFmt w:val="lowerLetter"/>
      <w:lvlText w:val="%2)"/>
      <w:lvlJc w:val="left"/>
      <w:pPr>
        <w:tabs>
          <w:tab w:val="num" w:pos="502"/>
        </w:tabs>
        <w:ind w:left="50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A86D53"/>
    <w:multiLevelType w:val="hybridMultilevel"/>
    <w:tmpl w:val="C4D0D25A"/>
    <w:lvl w:ilvl="0" w:tplc="241A0017">
      <w:start w:val="1"/>
      <w:numFmt w:val="lowerLetter"/>
      <w:lvlText w:val="%1)"/>
      <w:lvlJc w:val="left"/>
      <w:pPr>
        <w:ind w:left="720" w:hanging="360"/>
      </w:pPr>
    </w:lvl>
    <w:lvl w:ilvl="1" w:tplc="241A0019">
      <w:start w:val="1"/>
      <w:numFmt w:val="lowerLetter"/>
      <w:lvlText w:val="%2."/>
      <w:lvlJc w:val="left"/>
      <w:pPr>
        <w:ind w:left="1440" w:hanging="360"/>
      </w:pPr>
    </w:lvl>
    <w:lvl w:ilvl="2" w:tplc="241A001B">
      <w:start w:val="1"/>
      <w:numFmt w:val="lowerRoman"/>
      <w:lvlText w:val="%3."/>
      <w:lvlJc w:val="right"/>
      <w:pPr>
        <w:ind w:left="2160" w:hanging="180"/>
      </w:pPr>
    </w:lvl>
    <w:lvl w:ilvl="3" w:tplc="241A000F">
      <w:start w:val="1"/>
      <w:numFmt w:val="decimal"/>
      <w:lvlText w:val="%4."/>
      <w:lvlJc w:val="left"/>
      <w:pPr>
        <w:ind w:left="2880" w:hanging="360"/>
      </w:pPr>
    </w:lvl>
    <w:lvl w:ilvl="4" w:tplc="241A0019">
      <w:start w:val="1"/>
      <w:numFmt w:val="lowerLetter"/>
      <w:lvlText w:val="%5."/>
      <w:lvlJc w:val="left"/>
      <w:pPr>
        <w:ind w:left="3600" w:hanging="360"/>
      </w:pPr>
    </w:lvl>
    <w:lvl w:ilvl="5" w:tplc="241A001B">
      <w:start w:val="1"/>
      <w:numFmt w:val="lowerRoman"/>
      <w:lvlText w:val="%6."/>
      <w:lvlJc w:val="right"/>
      <w:pPr>
        <w:ind w:left="4320" w:hanging="180"/>
      </w:pPr>
    </w:lvl>
    <w:lvl w:ilvl="6" w:tplc="241A000F">
      <w:start w:val="1"/>
      <w:numFmt w:val="decimal"/>
      <w:lvlText w:val="%7."/>
      <w:lvlJc w:val="left"/>
      <w:pPr>
        <w:ind w:left="5040" w:hanging="360"/>
      </w:pPr>
    </w:lvl>
    <w:lvl w:ilvl="7" w:tplc="241A0019">
      <w:start w:val="1"/>
      <w:numFmt w:val="lowerLetter"/>
      <w:lvlText w:val="%8."/>
      <w:lvlJc w:val="left"/>
      <w:pPr>
        <w:ind w:left="5760" w:hanging="360"/>
      </w:pPr>
    </w:lvl>
    <w:lvl w:ilvl="8" w:tplc="241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7FC"/>
    <w:rsid w:val="001734FE"/>
    <w:rsid w:val="003A075B"/>
    <w:rsid w:val="00511B08"/>
    <w:rsid w:val="005649B9"/>
    <w:rsid w:val="00BC5382"/>
    <w:rsid w:val="00D024BD"/>
    <w:rsid w:val="00D33A55"/>
    <w:rsid w:val="00E37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4AB5ED-050C-4B58-B303-79CA58606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r-Latn-R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1B08"/>
    <w:pPr>
      <w:spacing w:after="200" w:line="276" w:lineRule="auto"/>
    </w:pPr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1B0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B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1529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1</Pages>
  <Words>103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le Nikolić</dc:creator>
  <cp:keywords/>
  <dc:description/>
  <cp:lastModifiedBy>RALE</cp:lastModifiedBy>
  <cp:revision>7</cp:revision>
  <dcterms:created xsi:type="dcterms:W3CDTF">2015-04-24T11:59:00Z</dcterms:created>
  <dcterms:modified xsi:type="dcterms:W3CDTF">2016-08-25T14:35:00Z</dcterms:modified>
</cp:coreProperties>
</file>